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2"/>
      </w:tblGrid>
      <w:tr w:rsidR="00D856CB" w:rsidRPr="00B96CA0" w:rsidTr="007D0321">
        <w:trPr>
          <w:trHeight w:val="324"/>
        </w:trPr>
        <w:tc>
          <w:tcPr>
            <w:tcW w:w="5381" w:type="dxa"/>
            <w:vAlign w:val="center"/>
          </w:tcPr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PHÒNG GIÁO DỤC VÀ ĐÀO TẠO</w:t>
            </w:r>
          </w:p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QUẬN THANH XUÂN</w:t>
            </w:r>
          </w:p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ĐỀ CHÍNH THỨC</w:t>
            </w:r>
          </w:p>
        </w:tc>
        <w:tc>
          <w:tcPr>
            <w:tcW w:w="5382" w:type="dxa"/>
            <w:vAlign w:val="center"/>
          </w:tcPr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HỌC KÌ I MÔN TOÁN 9</w:t>
            </w:r>
          </w:p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Năm học: 2016 – 2017</w:t>
            </w:r>
          </w:p>
          <w:p w:rsidR="00D856CB" w:rsidRPr="00B96CA0" w:rsidRDefault="00D856CB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i/>
                <w:sz w:val="26"/>
                <w:szCs w:val="26"/>
              </w:rPr>
              <w:t>Thời gian: 90 phút</w:t>
            </w:r>
          </w:p>
        </w:tc>
      </w:tr>
      <w:tr w:rsidR="00503BAD" w:rsidRPr="00B96CA0" w:rsidTr="007D0321">
        <w:trPr>
          <w:trHeight w:val="324"/>
        </w:trPr>
        <w:tc>
          <w:tcPr>
            <w:tcW w:w="5381" w:type="dxa"/>
            <w:vAlign w:val="center"/>
          </w:tcPr>
          <w:p w:rsidR="00503BAD" w:rsidRPr="00B96CA0" w:rsidRDefault="00503BAD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82" w:type="dxa"/>
            <w:vAlign w:val="center"/>
          </w:tcPr>
          <w:p w:rsidR="00503BAD" w:rsidRPr="00B96CA0" w:rsidRDefault="00503BAD" w:rsidP="00503BA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D856CB" w:rsidRPr="007D0321" w:rsidRDefault="007D0321" w:rsidP="00503BA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="00D856CB" w:rsidRPr="007D0321">
        <w:rPr>
          <w:rFonts w:ascii="Times New Roman" w:hAnsi="Times New Roman" w:cs="Times New Roman"/>
          <w:b/>
          <w:sz w:val="26"/>
          <w:szCs w:val="26"/>
        </w:rPr>
        <w:t>Phần trắc nghiêm</w:t>
      </w:r>
      <w:r w:rsidR="00D856CB" w:rsidRPr="007D0321">
        <w:rPr>
          <w:rFonts w:ascii="Times New Roman" w:hAnsi="Times New Roman" w:cs="Times New Roman"/>
          <w:sz w:val="26"/>
          <w:szCs w:val="26"/>
        </w:rPr>
        <w:t xml:space="preserve"> (2 điểm) Chọn câu trả lời đúng của các câu sau, viết vào bài làm</w:t>
      </w:r>
    </w:p>
    <w:p w:rsidR="00D856CB" w:rsidRPr="00B96CA0" w:rsidRDefault="00D856CB" w:rsidP="00503BAD">
      <w:pPr>
        <w:spacing w:after="60"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Câu 1</w:t>
      </w:r>
      <w:r w:rsidRPr="00B96CA0">
        <w:rPr>
          <w:rFonts w:ascii="Times New Roman" w:hAnsi="Times New Roman" w:cs="Times New Roman"/>
          <w:sz w:val="26"/>
          <w:szCs w:val="26"/>
        </w:rPr>
        <w:t xml:space="preserve">: Điều kiện xác định của biểu thức </w:t>
      </w:r>
      <w:r w:rsidRPr="00B96CA0">
        <w:rPr>
          <w:rFonts w:ascii="Times New Roman" w:hAnsi="Times New Roman" w:cs="Times New Roman"/>
          <w:position w:val="-30"/>
          <w:sz w:val="26"/>
          <w:szCs w:val="26"/>
        </w:rPr>
        <w:object w:dxaOrig="10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42pt" o:ole="">
            <v:imagedata r:id="rId7" o:title=""/>
          </v:shape>
          <o:OLEObject Type="Embed" ProgID="Equation.DSMT4" ShapeID="_x0000_i1025" DrawAspect="Content" ObjectID="_1605101197" r:id="rId8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là: </w:t>
      </w:r>
    </w:p>
    <w:p w:rsidR="00D856CB" w:rsidRPr="00B96CA0" w:rsidRDefault="00D856CB" w:rsidP="00503BAD">
      <w:pPr>
        <w:pStyle w:val="ListParagraph"/>
        <w:numPr>
          <w:ilvl w:val="0"/>
          <w:numId w:val="2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position w:val="-28"/>
          <w:sz w:val="26"/>
          <w:szCs w:val="26"/>
        </w:rPr>
        <w:object w:dxaOrig="680" w:dyaOrig="720">
          <v:shape id="_x0000_i1026" type="#_x0000_t75" style="width:33.75pt;height:36pt" o:ole="">
            <v:imagedata r:id="rId9" o:title=""/>
          </v:shape>
          <o:OLEObject Type="Embed" ProgID="Equation.DSMT4" ShapeID="_x0000_i1026" DrawAspect="Content" ObjectID="_1605101198" r:id="rId10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027" type="#_x0000_t75" style="width:32.25pt;height:15pt" o:ole="">
            <v:imagedata r:id="rId11" o:title=""/>
          </v:shape>
          <o:OLEObject Type="Embed" ProgID="Equation.DSMT4" ShapeID="_x0000_i1027" DrawAspect="Content" ObjectID="_1605101199" r:id="rId12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B96CA0">
        <w:rPr>
          <w:rFonts w:ascii="Times New Roman" w:hAnsi="Times New Roman" w:cs="Times New Roman"/>
          <w:position w:val="-28"/>
          <w:sz w:val="26"/>
          <w:szCs w:val="26"/>
        </w:rPr>
        <w:object w:dxaOrig="680" w:dyaOrig="720">
          <v:shape id="_x0000_i1028" type="#_x0000_t75" style="width:33.75pt;height:36pt" o:ole="">
            <v:imagedata r:id="rId13" o:title=""/>
          </v:shape>
          <o:OLEObject Type="Embed" ProgID="Equation.DSMT4" ShapeID="_x0000_i1028" DrawAspect="Content" ObjectID="_1605101200" r:id="rId14"/>
        </w:objec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96CA0">
        <w:rPr>
          <w:rFonts w:ascii="Times New Roman" w:hAnsi="Times New Roman" w:cs="Times New Roman"/>
          <w:position w:val="-28"/>
          <w:sz w:val="26"/>
          <w:szCs w:val="26"/>
        </w:rPr>
        <w:object w:dxaOrig="680" w:dyaOrig="720">
          <v:shape id="_x0000_i1029" type="#_x0000_t75" style="width:33.75pt;height:36pt" o:ole="">
            <v:imagedata r:id="rId15" o:title=""/>
          </v:shape>
          <o:OLEObject Type="Embed" ProgID="Equation.DSMT4" ShapeID="_x0000_i1029" DrawAspect="Content" ObjectID="_1605101201" r:id="rId16"/>
        </w:object>
      </w:r>
    </w:p>
    <w:p w:rsidR="00D856CB" w:rsidRPr="00B96CA0" w:rsidRDefault="00D856CB" w:rsidP="00503BA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Câu 2</w:t>
      </w:r>
      <w:r w:rsidRPr="00B96CA0">
        <w:rPr>
          <w:rFonts w:ascii="Times New Roman" w:hAnsi="Times New Roman" w:cs="Times New Roman"/>
          <w:sz w:val="26"/>
          <w:szCs w:val="26"/>
        </w:rPr>
        <w:t xml:space="preserve">: Đường thẳng nào sau đây không song song với đường thẳng </w:t>
      </w:r>
      <w:r w:rsidRPr="00B96CA0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030" type="#_x0000_t75" style="width:59.25pt;height:18pt" o:ole="">
            <v:imagedata r:id="rId17" o:title=""/>
          </v:shape>
          <o:OLEObject Type="Embed" ProgID="Equation.DSMT4" ShapeID="_x0000_i1030" DrawAspect="Content" ObjectID="_1605101202" r:id="rId18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56CB" w:rsidRPr="00B96CA0" w:rsidRDefault="00D856CB" w:rsidP="00503BAD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031" type="#_x0000_t75" style="width:39pt;height:18pt" o:ole="">
            <v:imagedata r:id="rId19" o:title=""/>
          </v:shape>
          <o:OLEObject Type="Embed" ProgID="Equation.DSMT4" ShapeID="_x0000_i1031" DrawAspect="Content" ObjectID="_1605101203" r:id="rId20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96CA0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032" type="#_x0000_t75" style="width:59.25pt;height:18pt" o:ole="">
            <v:imagedata r:id="rId21" o:title=""/>
          </v:shape>
          <o:OLEObject Type="Embed" ProgID="Equation.DSMT4" ShapeID="_x0000_i1032" DrawAspect="Content" ObjectID="_1605101204" r:id="rId22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B96CA0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605101205" r:id="rId24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96CA0">
        <w:rPr>
          <w:rFonts w:ascii="Times New Roman" w:hAnsi="Times New Roman" w:cs="Times New Roman"/>
          <w:position w:val="-12"/>
          <w:sz w:val="26"/>
          <w:szCs w:val="26"/>
        </w:rPr>
        <w:object w:dxaOrig="1320" w:dyaOrig="360">
          <v:shape id="_x0000_i1034" type="#_x0000_t75" style="width:66pt;height:18pt" o:ole="">
            <v:imagedata r:id="rId25" o:title=""/>
          </v:shape>
          <o:OLEObject Type="Embed" ProgID="Equation.DSMT4" ShapeID="_x0000_i1034" DrawAspect="Content" ObjectID="_1605101206" r:id="rId26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56CB" w:rsidRPr="00B96CA0" w:rsidRDefault="00D856CB" w:rsidP="00503BA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Câu 3</w:t>
      </w:r>
      <w:r w:rsidRPr="00B96CA0">
        <w:rPr>
          <w:rFonts w:ascii="Times New Roman" w:hAnsi="Times New Roman" w:cs="Times New Roman"/>
          <w:sz w:val="26"/>
          <w:szCs w:val="26"/>
        </w:rPr>
        <w:t xml:space="preserve">: Cho hai đường tròn (O; 13cm) và (O’; 5cm) biết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1320" w:dyaOrig="300">
          <v:shape id="_x0000_i1035" type="#_x0000_t75" style="width:66pt;height:15pt" o:ole="">
            <v:imagedata r:id="rId27" o:title=""/>
          </v:shape>
          <o:OLEObject Type="Embed" ProgID="Equation.DSMT4" ShapeID="_x0000_i1035" DrawAspect="Content" ObjectID="_1605101207" r:id="rId28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Vị trí tương đối của hai đường tròn đó là: </w:t>
      </w:r>
    </w:p>
    <w:p w:rsidR="00D856CB" w:rsidRPr="00B96CA0" w:rsidRDefault="00D856CB" w:rsidP="00503BAD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>Tiếp xúc ngoài</w:t>
      </w:r>
      <w:r w:rsidRPr="00B96CA0">
        <w:rPr>
          <w:rFonts w:ascii="Times New Roman" w:hAnsi="Times New Roman" w:cs="Times New Roman"/>
          <w:sz w:val="26"/>
          <w:szCs w:val="26"/>
        </w:rPr>
        <w:tab/>
        <w:t>B. Tiếp xúc trong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>C. Ngoài nhau</w:t>
      </w:r>
      <w:r w:rsidRPr="00B96CA0">
        <w:rPr>
          <w:rFonts w:ascii="Times New Roman" w:hAnsi="Times New Roman" w:cs="Times New Roman"/>
          <w:sz w:val="26"/>
          <w:szCs w:val="26"/>
        </w:rPr>
        <w:tab/>
        <w:t>D. Đồng tâm</w:t>
      </w:r>
    </w:p>
    <w:p w:rsidR="00D856CB" w:rsidRPr="00B96CA0" w:rsidRDefault="00D856CB" w:rsidP="00503BAD">
      <w:pPr>
        <w:spacing w:after="60"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Câu 4</w:t>
      </w:r>
      <w:r w:rsidRPr="00B96CA0">
        <w:rPr>
          <w:rFonts w:ascii="Times New Roman" w:hAnsi="Times New Roman" w:cs="Times New Roman"/>
          <w:sz w:val="26"/>
          <w:szCs w:val="26"/>
        </w:rPr>
        <w:t xml:space="preserve">: Cho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36" type="#_x0000_t75" style="width:41.25pt;height:15pt" o:ole="">
            <v:imagedata r:id="rId29" o:title=""/>
          </v:shape>
          <o:OLEObject Type="Embed" ProgID="Equation.DSMT4" ShapeID="_x0000_i1036" DrawAspect="Content" ObjectID="_1605101208" r:id="rId30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có </w:t>
      </w:r>
      <w:r w:rsidRPr="00B96CA0">
        <w:rPr>
          <w:rFonts w:ascii="Times New Roman" w:hAnsi="Times New Roman" w:cs="Times New Roman"/>
          <w:position w:val="-10"/>
          <w:sz w:val="26"/>
          <w:szCs w:val="26"/>
        </w:rPr>
        <w:object w:dxaOrig="1359" w:dyaOrig="440">
          <v:shape id="_x0000_i1037" type="#_x0000_t75" style="width:68.25pt;height:21.75pt" o:ole="">
            <v:imagedata r:id="rId31" o:title=""/>
          </v:shape>
          <o:OLEObject Type="Embed" ProgID="Equation.DSMT4" ShapeID="_x0000_i1037" DrawAspect="Content" ObjectID="_1605101209" r:id="rId32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1320" w:dyaOrig="400">
          <v:shape id="_x0000_i1038" type="#_x0000_t75" style="width:66pt;height:20.25pt" o:ole="">
            <v:imagedata r:id="rId33" o:title=""/>
          </v:shape>
          <o:OLEObject Type="Embed" ProgID="Equation.DSMT4" ShapeID="_x0000_i1038" DrawAspect="Content" ObjectID="_1605101210" r:id="rId34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Đường cao AD có độ dài bằng a. Cạnh BC có độ dài là: </w:t>
      </w:r>
    </w:p>
    <w:p w:rsidR="007D0321" w:rsidRDefault="00D856CB" w:rsidP="00503BAD">
      <w:pPr>
        <w:pStyle w:val="ListParagraph"/>
        <w:numPr>
          <w:ilvl w:val="0"/>
          <w:numId w:val="5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039" type="#_x0000_t75" style="width:51pt;height:15pt" o:ole="">
            <v:imagedata r:id="rId35" o:title=""/>
          </v:shape>
          <o:OLEObject Type="Embed" ProgID="Equation.DSMT4" ShapeID="_x0000_i1039" DrawAspect="Content" ObjectID="_1605101211" r:id="rId36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040" type="#_x0000_t75" style="width:48.75pt;height:15pt" o:ole="">
            <v:imagedata r:id="rId37" o:title=""/>
          </v:shape>
          <o:OLEObject Type="Embed" ProgID="Equation.DSMT4" ShapeID="_x0000_i1040" DrawAspect="Content" ObjectID="_1605101212" r:id="rId38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1080" w:dyaOrig="360">
          <v:shape id="_x0000_i1041" type="#_x0000_t75" style="width:54pt;height:18pt" o:ole="">
            <v:imagedata r:id="rId39" o:title=""/>
          </v:shape>
          <o:OLEObject Type="Embed" ProgID="Equation.DSMT4" ShapeID="_x0000_i1041" DrawAspect="Content" ObjectID="_1605101213" r:id="rId40"/>
        </w:objec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96CA0">
        <w:rPr>
          <w:rFonts w:ascii="Times New Roman" w:hAnsi="Times New Roman" w:cs="Times New Roman"/>
          <w:position w:val="-22"/>
          <w:sz w:val="26"/>
          <w:szCs w:val="26"/>
        </w:rPr>
        <w:object w:dxaOrig="1780" w:dyaOrig="580">
          <v:shape id="_x0000_i1042" type="#_x0000_t75" style="width:89.25pt;height:29.25pt" o:ole="">
            <v:imagedata r:id="rId41" o:title=""/>
          </v:shape>
          <o:OLEObject Type="Embed" ProgID="Equation.DSMT4" ShapeID="_x0000_i1042" DrawAspect="Content" ObjectID="_1605101214" r:id="rId42"/>
        </w:object>
      </w:r>
    </w:p>
    <w:p w:rsidR="00D856CB" w:rsidRPr="007D0321" w:rsidRDefault="007D0321" w:rsidP="00503BAD">
      <w:pPr>
        <w:spacing w:after="60" w:line="276" w:lineRule="auto"/>
        <w:ind w:left="35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</w:t>
      </w:r>
      <w:r w:rsidR="00D856CB" w:rsidRPr="007D0321">
        <w:rPr>
          <w:rFonts w:ascii="Times New Roman" w:hAnsi="Times New Roman" w:cs="Times New Roman"/>
          <w:b/>
          <w:sz w:val="26"/>
          <w:szCs w:val="26"/>
        </w:rPr>
        <w:t>Phần tự luận</w:t>
      </w:r>
      <w:r w:rsidR="00D856CB" w:rsidRPr="007D0321">
        <w:rPr>
          <w:rFonts w:ascii="Times New Roman" w:hAnsi="Times New Roman" w:cs="Times New Roman"/>
          <w:sz w:val="26"/>
          <w:szCs w:val="26"/>
        </w:rPr>
        <w:t xml:space="preserve"> (8 điểm) </w:t>
      </w:r>
    </w:p>
    <w:p w:rsidR="00D856CB" w:rsidRPr="00B96CA0" w:rsidRDefault="00D856CB" w:rsidP="00503BAD">
      <w:pPr>
        <w:spacing w:after="60"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Bài 1</w:t>
      </w:r>
      <w:r w:rsidRPr="00B96CA0">
        <w:rPr>
          <w:rFonts w:ascii="Times New Roman" w:hAnsi="Times New Roman" w:cs="Times New Roman"/>
          <w:sz w:val="26"/>
          <w:szCs w:val="26"/>
        </w:rPr>
        <w:t xml:space="preserve">: (3 điểm) Cho hai biểu thức </w:t>
      </w:r>
      <w:r w:rsidR="00B96CA0" w:rsidRPr="00B96CA0">
        <w:rPr>
          <w:rFonts w:ascii="Times New Roman" w:hAnsi="Times New Roman" w:cs="Times New Roman"/>
          <w:position w:val="-32"/>
          <w:sz w:val="26"/>
          <w:szCs w:val="26"/>
        </w:rPr>
        <w:object w:dxaOrig="2520" w:dyaOrig="820">
          <v:shape id="_x0000_i1099" type="#_x0000_t75" style="width:126pt;height:41.25pt" o:ole="">
            <v:imagedata r:id="rId43" o:title=""/>
          </v:shape>
          <o:OLEObject Type="Embed" ProgID="Equation.DSMT4" ShapeID="_x0000_i1099" DrawAspect="Content" ObjectID="_1605101215" r:id="rId44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="00B96CA0" w:rsidRPr="00B96CA0">
        <w:rPr>
          <w:rFonts w:ascii="Times New Roman" w:hAnsi="Times New Roman" w:cs="Times New Roman"/>
          <w:sz w:val="26"/>
          <w:szCs w:val="26"/>
        </w:rPr>
        <w:t xml:space="preserve">và </w:t>
      </w:r>
      <w:r w:rsidR="00B96CA0" w:rsidRPr="00B96CA0">
        <w:rPr>
          <w:rFonts w:ascii="Times New Roman" w:hAnsi="Times New Roman" w:cs="Times New Roman"/>
          <w:position w:val="-32"/>
          <w:sz w:val="26"/>
          <w:szCs w:val="26"/>
        </w:rPr>
        <w:object w:dxaOrig="1340" w:dyaOrig="820">
          <v:shape id="_x0000_i1100" type="#_x0000_t75" style="width:66.75pt;height:41.25pt" o:ole="">
            <v:imagedata r:id="rId45" o:title=""/>
          </v:shape>
          <o:OLEObject Type="Embed" ProgID="Equation.DSMT4" ShapeID="_x0000_i1100" DrawAspect="Content" ObjectID="_1605101216" r:id="rId46"/>
        </w:object>
      </w:r>
      <w:r w:rsidR="00B96CA0" w:rsidRPr="00B96CA0">
        <w:rPr>
          <w:rFonts w:ascii="Times New Roman" w:hAnsi="Times New Roman" w:cs="Times New Roman"/>
          <w:sz w:val="26"/>
          <w:szCs w:val="26"/>
        </w:rPr>
        <w:t xml:space="preserve"> với </w:t>
      </w:r>
      <w:r w:rsidR="00B96CA0" w:rsidRPr="00B96CA0">
        <w:rPr>
          <w:rFonts w:ascii="Times New Roman" w:hAnsi="Times New Roman" w:cs="Times New Roman"/>
          <w:position w:val="-10"/>
          <w:sz w:val="26"/>
          <w:szCs w:val="26"/>
        </w:rPr>
        <w:object w:dxaOrig="1860" w:dyaOrig="340">
          <v:shape id="_x0000_i1101" type="#_x0000_t75" style="width:93pt;height:17.25pt" o:ole="">
            <v:imagedata r:id="rId47" o:title=""/>
          </v:shape>
          <o:OLEObject Type="Embed" ProgID="Equation.DSMT4" ShapeID="_x0000_i1101" DrawAspect="Content" ObjectID="_1605101217" r:id="rId48"/>
        </w:object>
      </w:r>
      <w:r w:rsidR="00B96CA0" w:rsidRPr="00B96CA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96CA0" w:rsidRPr="00B96CA0" w:rsidRDefault="00B96CA0" w:rsidP="00503BAD">
      <w:pPr>
        <w:pStyle w:val="ListParagraph"/>
        <w:numPr>
          <w:ilvl w:val="0"/>
          <w:numId w:val="6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 xml:space="preserve">Tính giá trị của biểu thức Q khi </w:t>
      </w:r>
      <w:r w:rsidRPr="00B96CA0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046" type="#_x0000_t75" style="width:30.75pt;height:15pt" o:ole="">
            <v:imagedata r:id="rId49" o:title=""/>
          </v:shape>
          <o:OLEObject Type="Embed" ProgID="Equation.DSMT4" ShapeID="_x0000_i1046" DrawAspect="Content" ObjectID="_1605101218" r:id="rId50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sz w:val="26"/>
          <w:szCs w:val="26"/>
        </w:rPr>
        <w:tab/>
      </w:r>
      <w:r w:rsidRPr="00B96CA0">
        <w:rPr>
          <w:rFonts w:ascii="Times New Roman" w:hAnsi="Times New Roman" w:cs="Times New Roman"/>
          <w:sz w:val="26"/>
          <w:szCs w:val="26"/>
        </w:rPr>
        <w:tab/>
        <w:t xml:space="preserve">c. Tìm giá trị của a để </w:t>
      </w:r>
      <w:r w:rsidRPr="00B96CA0">
        <w:rPr>
          <w:rFonts w:ascii="Times New Roman" w:hAnsi="Times New Roman" w:cs="Times New Roman"/>
          <w:position w:val="-32"/>
          <w:sz w:val="26"/>
          <w:szCs w:val="26"/>
        </w:rPr>
        <w:object w:dxaOrig="960" w:dyaOrig="760">
          <v:shape id="_x0000_i1047" type="#_x0000_t75" style="width:48pt;height:38.25pt" o:ole="">
            <v:imagedata r:id="rId51" o:title=""/>
          </v:shape>
          <o:OLEObject Type="Embed" ProgID="Equation.DSMT4" ShapeID="_x0000_i1047" DrawAspect="Content" ObjectID="_1605101219" r:id="rId52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96CA0" w:rsidRPr="00B96CA0" w:rsidRDefault="00B96CA0" w:rsidP="00503BAD">
      <w:pPr>
        <w:pStyle w:val="ListParagraph"/>
        <w:numPr>
          <w:ilvl w:val="0"/>
          <w:numId w:val="6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>Rút gọn biểu thức P.</w:t>
      </w:r>
    </w:p>
    <w:p w:rsidR="00B96CA0" w:rsidRPr="00B96CA0" w:rsidRDefault="00B96CA0" w:rsidP="00503BAD">
      <w:pPr>
        <w:spacing w:after="60"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Bài 2</w:t>
      </w:r>
      <w:r w:rsidRPr="00B96CA0">
        <w:rPr>
          <w:rFonts w:ascii="Times New Roman" w:hAnsi="Times New Roman" w:cs="Times New Roman"/>
          <w:sz w:val="26"/>
          <w:szCs w:val="26"/>
        </w:rPr>
        <w:t xml:space="preserve">: (2,25 điểm) Cho hàm số </w:t>
      </w:r>
      <w:r w:rsidRPr="00B96CA0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048" type="#_x0000_t75" style="width:99pt;height:21pt" o:ole="">
            <v:imagedata r:id="rId53" o:title=""/>
          </v:shape>
          <o:OLEObject Type="Embed" ProgID="Equation.DSMT4" ShapeID="_x0000_i1048" DrawAspect="Content" ObjectID="_1605101220" r:id="rId54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  <w:r w:rsidRPr="00B96CA0">
        <w:rPr>
          <w:rFonts w:ascii="Times New Roman" w:hAnsi="Times New Roman" w:cs="Times New Roman"/>
          <w:position w:val="-32"/>
          <w:sz w:val="26"/>
          <w:szCs w:val="26"/>
        </w:rPr>
        <w:object w:dxaOrig="1020" w:dyaOrig="780">
          <v:shape id="_x0000_i1049" type="#_x0000_t75" style="width:51pt;height:39pt" o:ole="">
            <v:imagedata r:id="rId55" o:title=""/>
          </v:shape>
          <o:OLEObject Type="Embed" ProgID="Equation.DSMT4" ShapeID="_x0000_i1049" DrawAspect="Content" ObjectID="_1605101221" r:id="rId56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có đồ thị là đường thẳng (d)</w:t>
      </w:r>
    </w:p>
    <w:p w:rsidR="00B96CA0" w:rsidRPr="00B96CA0" w:rsidRDefault="00B96CA0" w:rsidP="00503BAD">
      <w:pPr>
        <w:pStyle w:val="ListParagraph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>Tìm giá trị của m đề hàm số đồng biến</w:t>
      </w:r>
    </w:p>
    <w:p w:rsidR="00B96CA0" w:rsidRPr="00B96CA0" w:rsidRDefault="00B96CA0" w:rsidP="00503BAD">
      <w:pPr>
        <w:pStyle w:val="ListParagraph"/>
        <w:numPr>
          <w:ilvl w:val="0"/>
          <w:numId w:val="7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 xml:space="preserve">Tìm giá trị của m để đường thẳng (d) đi qua điểm </w:t>
      </w:r>
      <w:r w:rsidRPr="00B96CA0">
        <w:rPr>
          <w:rFonts w:ascii="Times New Roman" w:hAnsi="Times New Roman" w:cs="Times New Roman"/>
          <w:position w:val="-14"/>
          <w:sz w:val="26"/>
          <w:szCs w:val="26"/>
        </w:rPr>
        <w:object w:dxaOrig="960" w:dyaOrig="420">
          <v:shape id="_x0000_i1050" type="#_x0000_t75" style="width:48pt;height:21pt" o:ole="">
            <v:imagedata r:id="rId57" o:title=""/>
          </v:shape>
          <o:OLEObject Type="Embed" ProgID="Equation.DSMT4" ShapeID="_x0000_i1050" DrawAspect="Content" ObjectID="_1605101222" r:id="rId58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. Vẽ đồ thị ứng với giá trị m tìm được. </w:t>
      </w:r>
    </w:p>
    <w:p w:rsidR="00B96CA0" w:rsidRPr="00B96CA0" w:rsidRDefault="00B96CA0" w:rsidP="00503BAD">
      <w:pPr>
        <w:pStyle w:val="ListParagraph"/>
        <w:numPr>
          <w:ilvl w:val="0"/>
          <w:numId w:val="7"/>
        </w:numPr>
        <w:spacing w:after="60" w:line="276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B96CA0">
        <w:rPr>
          <w:rFonts w:ascii="Times New Roman" w:hAnsi="Times New Roman" w:cs="Times New Roman"/>
          <w:sz w:val="26"/>
          <w:szCs w:val="26"/>
        </w:rPr>
        <w:t xml:space="preserve">Tìm giá trị m sao cho khoảng cách từ gốc tọa độ đến đường thẳng (d) bằng </w:t>
      </w:r>
      <w:r w:rsidRPr="00B96CA0">
        <w:rPr>
          <w:rFonts w:ascii="Times New Roman" w:hAnsi="Times New Roman" w:cs="Times New Roman"/>
          <w:position w:val="-32"/>
          <w:sz w:val="26"/>
          <w:szCs w:val="26"/>
        </w:rPr>
        <w:object w:dxaOrig="520" w:dyaOrig="760">
          <v:shape id="_x0000_i1051" type="#_x0000_t75" style="width:26.25pt;height:38.25pt" o:ole="">
            <v:imagedata r:id="rId59" o:title=""/>
          </v:shape>
          <o:OLEObject Type="Embed" ProgID="Equation.DSMT4" ShapeID="_x0000_i1051" DrawAspect="Content" ObjectID="_1605101223" r:id="rId60"/>
        </w:object>
      </w:r>
      <w:r w:rsidRPr="00B96CA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96CA0" w:rsidRDefault="00B96CA0" w:rsidP="00503BA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Bài 3</w:t>
      </w:r>
      <w:r w:rsidRPr="00B96CA0">
        <w:rPr>
          <w:rFonts w:ascii="Times New Roman" w:hAnsi="Times New Roman" w:cs="Times New Roman"/>
          <w:sz w:val="26"/>
          <w:szCs w:val="26"/>
        </w:rPr>
        <w:t xml:space="preserve">: (2,5 điểm) Cho đường tròn (O; R) đường kính BC. Điểm A thuộc đường tròn. Hạ </w:t>
      </w:r>
      <w:r w:rsidR="00A652E7" w:rsidRPr="00A652E7">
        <w:rPr>
          <w:rFonts w:ascii="Times New Roman" w:hAnsi="Times New Roman" w:cs="Times New Roman"/>
          <w:position w:val="-10"/>
          <w:sz w:val="26"/>
          <w:szCs w:val="26"/>
        </w:rPr>
        <w:object w:dxaOrig="1219" w:dyaOrig="340">
          <v:shape id="_x0000_i1052" type="#_x0000_t75" style="width:60.75pt;height:17.25pt" o:ole="">
            <v:imagedata r:id="rId61" o:title=""/>
          </v:shape>
          <o:OLEObject Type="Embed" ProgID="Equation.DSMT4" ShapeID="_x0000_i1052" DrawAspect="Content" ObjectID="_1605101224" r:id="rId62"/>
        </w:object>
      </w:r>
      <w:r w:rsidR="00A652E7">
        <w:rPr>
          <w:rFonts w:ascii="Times New Roman" w:hAnsi="Times New Roman" w:cs="Times New Roman"/>
          <w:sz w:val="26"/>
          <w:szCs w:val="26"/>
        </w:rPr>
        <w:t xml:space="preserve"> </w:t>
      </w:r>
      <w:r w:rsidR="00A652E7" w:rsidRPr="00A652E7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53" type="#_x0000_t75" style="width:60pt;height:17.25pt" o:ole="">
            <v:imagedata r:id="rId63" o:title=""/>
          </v:shape>
          <o:OLEObject Type="Embed" ProgID="Equation.DSMT4" ShapeID="_x0000_i1053" DrawAspect="Content" ObjectID="_1605101225" r:id="rId64"/>
        </w:object>
      </w:r>
      <w:r w:rsidR="00A652E7" w:rsidRPr="00A652E7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054" type="#_x0000_t75" style="width:56.25pt;height:15pt" o:ole="">
            <v:imagedata r:id="rId65" o:title=""/>
          </v:shape>
          <o:OLEObject Type="Embed" ProgID="Equation.DSMT4" ShapeID="_x0000_i1054" DrawAspect="Content" ObjectID="_1605101226" r:id="rId66"/>
        </w:object>
      </w:r>
      <w:r w:rsidR="00A652E7">
        <w:rPr>
          <w:rFonts w:ascii="Times New Roman" w:hAnsi="Times New Roman" w:cs="Times New Roman"/>
          <w:sz w:val="26"/>
          <w:szCs w:val="26"/>
        </w:rPr>
        <w:t xml:space="preserve">. Đường thẳng EF cắt đường tròn tại hai điểm M và N. </w:t>
      </w:r>
    </w:p>
    <w:p w:rsidR="00A652E7" w:rsidRDefault="00A652E7" w:rsidP="00503BAD">
      <w:pPr>
        <w:pStyle w:val="ListParagraph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Chứng minh rằng EF = AH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Chứng minh rằng </w:t>
      </w:r>
      <w:r w:rsidRPr="00A652E7">
        <w:rPr>
          <w:rFonts w:ascii="Times New Roman" w:hAnsi="Times New Roman" w:cs="Times New Roman"/>
          <w:position w:val="-6"/>
          <w:sz w:val="26"/>
          <w:szCs w:val="26"/>
        </w:rPr>
        <w:object w:dxaOrig="900" w:dyaOrig="300">
          <v:shape id="_x0000_i1055" type="#_x0000_t75" style="width:45pt;height:15pt" o:ole="">
            <v:imagedata r:id="rId67" o:title=""/>
          </v:shape>
          <o:OLEObject Type="Embed" ProgID="Equation.DSMT4" ShapeID="_x0000_i1055" DrawAspect="Content" ObjectID="_1605101227" r:id="rId68"/>
        </w:object>
      </w:r>
      <w:r>
        <w:rPr>
          <w:rFonts w:ascii="Times New Roman" w:hAnsi="Times New Roman" w:cs="Times New Roman"/>
          <w:sz w:val="26"/>
          <w:szCs w:val="26"/>
        </w:rPr>
        <w:t xml:space="preserve"> cân tại A</w:t>
      </w:r>
    </w:p>
    <w:p w:rsidR="00503BAD" w:rsidRPr="00503BAD" w:rsidRDefault="00A652E7" w:rsidP="00503BAD">
      <w:pPr>
        <w:pStyle w:val="ListParagraph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ứng minh rằng </w:t>
      </w:r>
      <w:r w:rsidRPr="00A652E7">
        <w:rPr>
          <w:rFonts w:ascii="Times New Roman" w:hAnsi="Times New Roman" w:cs="Times New Roman"/>
          <w:position w:val="-6"/>
          <w:sz w:val="26"/>
          <w:szCs w:val="26"/>
        </w:rPr>
        <w:object w:dxaOrig="1939" w:dyaOrig="300">
          <v:shape id="_x0000_i1056" type="#_x0000_t75" style="width:96.75pt;height:15pt" o:ole="">
            <v:imagedata r:id="rId69" o:title=""/>
          </v:shape>
          <o:OLEObject Type="Embed" ProgID="Equation.DSMT4" ShapeID="_x0000_i1056" DrawAspect="Content" ObjectID="_1605101228" r:id="rId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bookmarkStart w:id="0" w:name="_GoBack"/>
      <w:bookmarkEnd w:id="0"/>
    </w:p>
    <w:p w:rsidR="00A652E7" w:rsidRDefault="00A652E7" w:rsidP="007D0321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b/>
          <w:sz w:val="26"/>
          <w:szCs w:val="26"/>
        </w:rPr>
        <w:t>Bài 4</w:t>
      </w:r>
      <w:r>
        <w:rPr>
          <w:rFonts w:ascii="Times New Roman" w:hAnsi="Times New Roman" w:cs="Times New Roman"/>
          <w:sz w:val="26"/>
          <w:szCs w:val="26"/>
        </w:rPr>
        <w:t xml:space="preserve">: (0,25 điểm) Cho a, b, c là độ dài ba cạnh tam giác. Chứng minh rằng </w:t>
      </w:r>
    </w:p>
    <w:p w:rsidR="00A652E7" w:rsidRPr="00A652E7" w:rsidRDefault="00A652E7" w:rsidP="00A652E7">
      <w:pPr>
        <w:spacing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652E7">
        <w:rPr>
          <w:rFonts w:ascii="Times New Roman" w:hAnsi="Times New Roman" w:cs="Times New Roman"/>
          <w:position w:val="-28"/>
          <w:sz w:val="26"/>
          <w:szCs w:val="26"/>
        </w:rPr>
        <w:object w:dxaOrig="4280" w:dyaOrig="720">
          <v:shape id="_x0000_i1057" type="#_x0000_t75" style="width:213.75pt;height:36pt" o:ole="">
            <v:imagedata r:id="rId71" o:title=""/>
          </v:shape>
          <o:OLEObject Type="Embed" ProgID="Equation.DSMT4" ShapeID="_x0000_i1057" DrawAspect="Content" ObjectID="_1605101229" r:id="rId72"/>
        </w:object>
      </w:r>
    </w:p>
    <w:sectPr w:rsidR="00A652E7" w:rsidRPr="00A652E7" w:rsidSect="00503BAD">
      <w:headerReference w:type="default" r:id="rId73"/>
      <w:footerReference w:type="default" r:id="rId74"/>
      <w:pgSz w:w="12240" w:h="15840"/>
      <w:pgMar w:top="27" w:right="333" w:bottom="142" w:left="851" w:header="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1CDD" w:rsidRDefault="00B41CDD" w:rsidP="007D0321">
      <w:pPr>
        <w:spacing w:after="0" w:line="240" w:lineRule="auto"/>
      </w:pPr>
      <w:r>
        <w:separator/>
      </w:r>
    </w:p>
  </w:endnote>
  <w:endnote w:type="continuationSeparator" w:id="0">
    <w:p w:rsidR="00B41CDD" w:rsidRDefault="00B41CDD" w:rsidP="007D03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361972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7D0321" w:rsidRDefault="007D0321" w:rsidP="007D0321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  <w:bookmarkEnd w:id="83"/>
        <w:bookmarkEnd w:id="82"/>
        <w:bookmarkEnd w:id="81"/>
        <w:bookmarkEnd w:id="80"/>
        <w:bookmarkEnd w:id="79"/>
        <w:bookmarkEnd w:id="78"/>
        <w:bookmarkEnd w:id="77"/>
        <w:bookmarkEnd w:id="76"/>
        <w:bookmarkEnd w:id="75"/>
        <w:bookmarkEnd w:id="74"/>
        <w:bookmarkEnd w:id="73"/>
        <w:bookmarkEnd w:id="72"/>
        <w:bookmarkEnd w:id="71"/>
        <w:bookmarkEnd w:id="70"/>
        <w:bookmarkEnd w:id="69"/>
        <w:bookmarkEnd w:id="68"/>
        <w:bookmarkEnd w:id="67"/>
        <w:bookmarkEnd w:id="66"/>
        <w:bookmarkEnd w:id="65"/>
        <w:bookmarkEnd w:id="64"/>
        <w:bookmarkEnd w:id="63"/>
        <w:bookmarkEnd w:id="62"/>
        <w:bookmarkEnd w:id="61"/>
        <w:bookmarkEnd w:id="60"/>
        <w:bookmarkEnd w:id="59"/>
        <w:bookmarkEnd w:id="58"/>
        <w:bookmarkEnd w:id="57"/>
        <w:bookmarkEnd w:id="56"/>
        <w:bookmarkEnd w:id="55"/>
        <w:bookmarkEnd w:id="54"/>
        <w:bookmarkEnd w:id="53"/>
        <w:bookmarkEnd w:id="52"/>
        <w:bookmarkEnd w:id="51"/>
        <w:bookmarkEnd w:id="50"/>
        <w:bookmarkEnd w:id="49"/>
        <w:bookmarkEnd w:id="48"/>
        <w:bookmarkEnd w:id="47"/>
        <w:bookmarkEnd w:id="46"/>
      </w:p>
      <w:p w:rsidR="007D0321" w:rsidRPr="007D0321" w:rsidRDefault="007D0321">
        <w:pPr>
          <w:pStyle w:val="Footer"/>
          <w:rPr>
            <w:rFonts w:ascii="Times New Roman" w:hAnsi="Times New Roman" w:cs="Times New Roman"/>
            <w:b/>
            <w:i/>
            <w:color w:val="FF0000"/>
            <w:sz w:val="28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1CDD" w:rsidRDefault="00B41CDD" w:rsidP="007D0321">
      <w:pPr>
        <w:spacing w:after="0" w:line="240" w:lineRule="auto"/>
      </w:pPr>
      <w:r>
        <w:separator/>
      </w:r>
    </w:p>
  </w:footnote>
  <w:footnote w:type="continuationSeparator" w:id="0">
    <w:p w:rsidR="00B41CDD" w:rsidRDefault="00B41CDD" w:rsidP="007D03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0321" w:rsidRDefault="007D0321" w:rsidP="007D0321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7D0321" w:rsidRPr="007D0321" w:rsidRDefault="007D0321" w:rsidP="007D032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7D0321" w:rsidRDefault="007D032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0479B9"/>
    <w:multiLevelType w:val="hybridMultilevel"/>
    <w:tmpl w:val="504039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490691"/>
    <w:multiLevelType w:val="hybridMultilevel"/>
    <w:tmpl w:val="AA9A5BE2"/>
    <w:lvl w:ilvl="0" w:tplc="4D2AA83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6C728F"/>
    <w:multiLevelType w:val="hybridMultilevel"/>
    <w:tmpl w:val="F7866A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432E2"/>
    <w:multiLevelType w:val="hybridMultilevel"/>
    <w:tmpl w:val="7C6E18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562A68"/>
    <w:multiLevelType w:val="hybridMultilevel"/>
    <w:tmpl w:val="FBD24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60159C"/>
    <w:multiLevelType w:val="hybridMultilevel"/>
    <w:tmpl w:val="2E921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0F0C29"/>
    <w:multiLevelType w:val="hybridMultilevel"/>
    <w:tmpl w:val="F222A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AB317E"/>
    <w:multiLevelType w:val="hybridMultilevel"/>
    <w:tmpl w:val="49BE81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6"/>
  </w:num>
  <w:num w:numId="6">
    <w:abstractNumId w:val="7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611"/>
    <w:rsid w:val="00503BAD"/>
    <w:rsid w:val="007D0321"/>
    <w:rsid w:val="00A652E7"/>
    <w:rsid w:val="00AC0611"/>
    <w:rsid w:val="00B41CDD"/>
    <w:rsid w:val="00B96CA0"/>
    <w:rsid w:val="00C42F3F"/>
    <w:rsid w:val="00D1518B"/>
    <w:rsid w:val="00D856CB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7406606"/>
  <w15:chartTrackingRefBased/>
  <w15:docId w15:val="{D6DE142F-ADBD-412C-BB40-FFC46876B0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C06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611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D856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856CB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03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D0321"/>
  </w:style>
  <w:style w:type="paragraph" w:styleId="Footer">
    <w:name w:val="footer"/>
    <w:basedOn w:val="Normal"/>
    <w:link w:val="FooterChar"/>
    <w:uiPriority w:val="99"/>
    <w:unhideWhenUsed/>
    <w:rsid w:val="007D03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0321"/>
  </w:style>
  <w:style w:type="character" w:styleId="Hyperlink">
    <w:name w:val="Hyperlink"/>
    <w:semiHidden/>
    <w:unhideWhenUsed/>
    <w:rsid w:val="007D032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2E4D"/>
    <w:rsid w:val="003E2E4D"/>
    <w:rsid w:val="00AE5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B87495B465B4CEE837F6569D2146863">
    <w:name w:val="3B87495B465B4CEE837F6569D2146863"/>
    <w:rsid w:val="003E2E4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9:22:00Z</cp:lastPrinted>
  <dcterms:created xsi:type="dcterms:W3CDTF">2017-12-02T02:16:00Z</dcterms:created>
  <dcterms:modified xsi:type="dcterms:W3CDTF">2018-11-30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